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359C" w:rsidRPr="00705F43" w:rsidRDefault="0002359C" w:rsidP="00705F43">
      <w:pPr>
        <w:pStyle w:val="95b-LessonTitleB"/>
        <w:ind w:left="0"/>
        <w:rPr>
          <w:rFonts w:ascii="Helvetica-Condensed-Black" w:hAnsi="Helvetica-Condensed-Black"/>
          <w:b w:val="0"/>
          <w:bCs w:val="0"/>
          <w:i w:val="0"/>
          <w:iCs w:val="0"/>
          <w:sz w:val="34"/>
          <w:szCs w:val="32"/>
        </w:rPr>
      </w:pPr>
      <w:r w:rsidRPr="00705F43">
        <w:rPr>
          <w:sz w:val="28"/>
        </w:rPr>
        <w:t>Conditional Statements</w:t>
      </w:r>
    </w:p>
    <w:p w:rsidR="0002359C" w:rsidRDefault="0002359C" w:rsidP="0002359C">
      <w:pPr>
        <w:pStyle w:val="06-Boxtext"/>
      </w:pPr>
      <w:r>
        <w:t xml:space="preserve">A </w:t>
      </w:r>
      <w:r>
        <w:rPr>
          <w:rStyle w:val="01-bold"/>
        </w:rPr>
        <w:t>conditional statement</w:t>
      </w:r>
      <w:r>
        <w:t xml:space="preserve"> is a statement that can be written as an if-then statement, </w:t>
      </w:r>
      <w:r>
        <w:br/>
        <w:t xml:space="preserve">“if </w:t>
      </w:r>
      <w:r>
        <w:rPr>
          <w:rStyle w:val="02-italic"/>
        </w:rPr>
        <w:t>p</w:t>
      </w:r>
      <w:r>
        <w:t xml:space="preserve">, then </w:t>
      </w:r>
      <w:r>
        <w:rPr>
          <w:rStyle w:val="02-italic"/>
        </w:rPr>
        <w:t>q</w:t>
      </w:r>
      <w:r>
        <w:t>.”</w:t>
      </w:r>
    </w:p>
    <w:p w:rsidR="0002359C" w:rsidRDefault="00EE581C" w:rsidP="0002359C">
      <w:pPr>
        <w:pStyle w:val="06-Boxtext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2375535</wp:posOffset>
                </wp:positionH>
                <wp:positionV relativeFrom="paragraph">
                  <wp:posOffset>80645</wp:posOffset>
                </wp:positionV>
                <wp:extent cx="1680210" cy="645160"/>
                <wp:effectExtent l="0" t="0" r="0" b="0"/>
                <wp:wrapNone/>
                <wp:docPr id="17" name="AutoShape 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80210" cy="645160"/>
                        </a:xfrm>
                        <a:prstGeom prst="downArrowCallout">
                          <a:avLst>
                            <a:gd name="adj1" fmla="val 130217"/>
                            <a:gd name="adj2" fmla="val 65108"/>
                            <a:gd name="adj3" fmla="val 32736"/>
                            <a:gd name="adj4" fmla="val 6726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02359C" w:rsidRDefault="0002359C" w:rsidP="0002359C">
                            <w:r>
                              <w:t xml:space="preserve">The </w:t>
                            </w:r>
                            <w:r>
                              <w:rPr>
                                <w:rStyle w:val="01-bold"/>
                              </w:rPr>
                              <w:t>conclusion</w:t>
                            </w:r>
                            <w:r>
                              <w:t xml:space="preserve"> comes after the word </w:t>
                            </w:r>
                            <w:r>
                              <w:rPr>
                                <w:rStyle w:val="02-italic"/>
                              </w:rPr>
                              <w:t>then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0" coordsize="21600,21600" o:spt="80" adj="14400,5400,18000,8100" path="m,l21600,,21600@0@5@0@5@2@4@2,10800,21600@1@2@3@2@3@0,0@0xe">
                <v:stroke joinstyle="miter"/>
                <v:formulas>
                  <v:f eqn="val #0"/>
                  <v:f eqn="val #1"/>
                  <v:f eqn="val #2"/>
                  <v:f eqn="val #3"/>
                  <v:f eqn="sum 21600 0 #1"/>
                  <v:f eqn="sum 21600 0 #3"/>
                  <v:f eqn="prod #0 1 2"/>
                </v:formulas>
                <v:path o:connecttype="custom" o:connectlocs="10800,0;0,@6;10800,21600;21600,@6" o:connectangles="270,180,90,0" textboxrect="0,0,21600,@0"/>
                <v:handles>
                  <v:h position="topLeft,#0" yrange="0,@2"/>
                  <v:h position="#1,bottomRight" xrange="0,@3"/>
                  <v:h position="#3,#2" xrange="@1,10800" yrange="@0,21600"/>
                </v:handles>
              </v:shapetype>
              <v:shape id="AutoShape 281" o:spid="_x0000_s1026" type="#_x0000_t80" style="position:absolute;left:0;text-align:left;margin-left:187.05pt;margin-top:6.35pt;width:132.3pt;height:50.8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" adj="14529,,14529,5400">
                <v:shadow on="t"/>
                <v:textbox>
                  <w:txbxContent>
                    <w:p w:rsidR="0002359C" w:rsidRDefault="0002359C" w:rsidP="0002359C">
                      <w:r>
                        <w:t xml:space="preserve">The </w:t>
                      </w:r>
                      <w:r>
                        <w:rPr>
                          <w:rStyle w:val="01-bold"/>
                        </w:rPr>
                        <w:t>conclusion</w:t>
                      </w:r>
                      <w:r>
                        <w:t xml:space="preserve"> comes after the word </w:t>
                      </w:r>
                      <w:r>
                        <w:rPr>
                          <w:rStyle w:val="02-italic"/>
                        </w:rPr>
                        <w:t>then</w: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89535</wp:posOffset>
                </wp:positionH>
                <wp:positionV relativeFrom="paragraph">
                  <wp:posOffset>80645</wp:posOffset>
                </wp:positionV>
                <wp:extent cx="1680210" cy="645160"/>
                <wp:effectExtent l="0" t="0" r="0" b="0"/>
                <wp:wrapNone/>
                <wp:docPr id="16" name="AutoShape 2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80210" cy="645160"/>
                        </a:xfrm>
                        <a:prstGeom prst="downArrowCallout">
                          <a:avLst>
                            <a:gd name="adj1" fmla="val 130217"/>
                            <a:gd name="adj2" fmla="val 65108"/>
                            <a:gd name="adj3" fmla="val 32736"/>
                            <a:gd name="adj4" fmla="val 6726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02359C" w:rsidRDefault="0002359C" w:rsidP="0002359C">
                            <w:r>
                              <w:t xml:space="preserve">The </w:t>
                            </w:r>
                            <w:r>
                              <w:rPr>
                                <w:rStyle w:val="01-bold"/>
                              </w:rPr>
                              <w:t>hypothesis</w:t>
                            </w:r>
                            <w:r>
                              <w:t xml:space="preserve"> comes after the word </w:t>
                            </w:r>
                            <w:r>
                              <w:rPr>
                                <w:rStyle w:val="02-italic"/>
                              </w:rPr>
                              <w:t>if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80" o:spid="_x0000_s1027" type="#_x0000_t80" style="position:absolute;left:0;text-align:left;margin-left:7.05pt;margin-top:6.35pt;width:132.3pt;height:50.8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" adj="14529,,14529,5400">
                <v:shadow on="t"/>
                <v:textbox>
                  <w:txbxContent>
                    <w:p w:rsidR="0002359C" w:rsidRDefault="0002359C" w:rsidP="0002359C">
                      <w:r>
                        <w:t xml:space="preserve">The </w:t>
                      </w:r>
                      <w:r>
                        <w:rPr>
                          <w:rStyle w:val="01-bold"/>
                        </w:rPr>
                        <w:t>hypothesis</w:t>
                      </w:r>
                      <w:r>
                        <w:t xml:space="preserve"> comes after the word </w:t>
                      </w:r>
                      <w:r>
                        <w:rPr>
                          <w:rStyle w:val="02-italic"/>
                        </w:rPr>
                        <w:t>if</w: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02359C">
        <w:tab/>
      </w:r>
    </w:p>
    <w:p w:rsidR="0002359C" w:rsidRDefault="0002359C" w:rsidP="0002359C">
      <w:pPr>
        <w:pStyle w:val="06-Boxtext"/>
      </w:pPr>
    </w:p>
    <w:p w:rsidR="0002359C" w:rsidRDefault="0002359C" w:rsidP="0002359C">
      <w:pPr>
        <w:pStyle w:val="06-Boxtext"/>
      </w:pPr>
    </w:p>
    <w:p w:rsidR="0002359C" w:rsidRDefault="00EE581C" w:rsidP="0002359C">
      <w:pPr>
        <w:pStyle w:val="06-Boxtext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234315</wp:posOffset>
                </wp:positionH>
                <wp:positionV relativeFrom="paragraph">
                  <wp:posOffset>80645</wp:posOffset>
                </wp:positionV>
                <wp:extent cx="7620" cy="137795"/>
                <wp:effectExtent l="0" t="0" r="0" b="0"/>
                <wp:wrapNone/>
                <wp:docPr id="15" name="Line 2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" cy="1377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83" o:spid="_x0000_s1026" style="position:absolute;flip:x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.45pt,6.35pt" to="19.05pt,1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1624965</wp:posOffset>
                </wp:positionH>
                <wp:positionV relativeFrom="paragraph">
                  <wp:posOffset>80645</wp:posOffset>
                </wp:positionV>
                <wp:extent cx="3810" cy="136525"/>
                <wp:effectExtent l="0" t="0" r="0" b="0"/>
                <wp:wrapNone/>
                <wp:docPr id="14" name="Line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10" cy="1365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84" o:spid="_x0000_s1026" style="position:absolute;flip:x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7.95pt,6.35pt" to="128.25pt,1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41935</wp:posOffset>
                </wp:positionH>
                <wp:positionV relativeFrom="paragraph">
                  <wp:posOffset>78105</wp:posOffset>
                </wp:positionV>
                <wp:extent cx="1386840" cy="2540"/>
                <wp:effectExtent l="0" t="0" r="0" b="0"/>
                <wp:wrapNone/>
                <wp:docPr id="13" name="Line 2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86840" cy="25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82" o:spid="_x0000_s1026" style="position:absolute;flip:y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.05pt,6.15pt" to="128.25pt,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4676775</wp:posOffset>
                </wp:positionH>
                <wp:positionV relativeFrom="paragraph">
                  <wp:posOffset>80645</wp:posOffset>
                </wp:positionV>
                <wp:extent cx="3810" cy="136525"/>
                <wp:effectExtent l="0" t="0" r="0" b="0"/>
                <wp:wrapNone/>
                <wp:docPr id="12" name="Line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10" cy="1365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87" o:spid="_x0000_s1026" style="position:absolute;flip:x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8.25pt,6.35pt" to="368.55pt,1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1952625</wp:posOffset>
                </wp:positionH>
                <wp:positionV relativeFrom="paragraph">
                  <wp:posOffset>80645</wp:posOffset>
                </wp:positionV>
                <wp:extent cx="3810" cy="136525"/>
                <wp:effectExtent l="0" t="0" r="0" b="0"/>
                <wp:wrapNone/>
                <wp:docPr id="11" name="Line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10" cy="1365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86" o:spid="_x0000_s1026" style="position:absolute;flip:x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.75pt,6.35pt" to="154.05pt,1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58340</wp:posOffset>
                </wp:positionH>
                <wp:positionV relativeFrom="paragraph">
                  <wp:posOffset>75565</wp:posOffset>
                </wp:positionV>
                <wp:extent cx="2714625" cy="0"/>
                <wp:effectExtent l="0" t="0" r="0" b="0"/>
                <wp:wrapNone/>
                <wp:docPr id="10" name="Line 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146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85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4.2pt,5.95pt" to="367.95pt,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"/>
            </w:pict>
          </mc:Fallback>
        </mc:AlternateContent>
      </w:r>
    </w:p>
    <w:p w:rsidR="0002359C" w:rsidRDefault="0002359C" w:rsidP="0002359C">
      <w:pPr>
        <w:pStyle w:val="06-Boxtext"/>
      </w:pPr>
      <w:r>
        <w:t>If you buy this cell phone, then you will receive 10 free ringtone downloads.</w:t>
      </w:r>
    </w:p>
    <w:p w:rsidR="0002359C" w:rsidRDefault="0002359C" w:rsidP="0002359C">
      <w:pPr>
        <w:pStyle w:val="06-Boxtext"/>
      </w:pPr>
      <w:r>
        <w:rPr>
          <w:spacing w:val="-2"/>
        </w:rPr>
        <w:t>Sometimes it is necessary to rewrite a conditional statement so that it is in if-then form.</w:t>
      </w:r>
    </w:p>
    <w:p w:rsidR="0002359C" w:rsidRDefault="0002359C" w:rsidP="0002359C">
      <w:pPr>
        <w:pStyle w:val="06-Boxtext"/>
        <w:tabs>
          <w:tab w:val="left" w:pos="1843"/>
        </w:tabs>
      </w:pPr>
      <w:r>
        <w:rPr>
          <w:rStyle w:val="01-bold"/>
        </w:rPr>
        <w:t>Conditional:</w:t>
      </w:r>
      <w:r>
        <w:tab/>
        <w:t>A person who practices putting will improve her golf game.</w:t>
      </w:r>
    </w:p>
    <w:p w:rsidR="0002359C" w:rsidRDefault="0002359C" w:rsidP="0002359C">
      <w:pPr>
        <w:pStyle w:val="06-Boxtext"/>
        <w:tabs>
          <w:tab w:val="left" w:pos="1843"/>
        </w:tabs>
      </w:pPr>
      <w:r>
        <w:rPr>
          <w:rStyle w:val="01-bold"/>
        </w:rPr>
        <w:t>If-Then Form:</w:t>
      </w:r>
      <w:r>
        <w:tab/>
        <w:t>If a person practices putting, then she will improve her golf game.</w:t>
      </w:r>
    </w:p>
    <w:p w:rsidR="0002359C" w:rsidRDefault="0002359C" w:rsidP="0002359C">
      <w:pPr>
        <w:pStyle w:val="06-Boxtext"/>
      </w:pPr>
      <w:r>
        <w:t>A conditional statement has a false</w:t>
      </w:r>
      <w:r>
        <w:rPr>
          <w:rStyle w:val="01-bold"/>
        </w:rPr>
        <w:t xml:space="preserve"> truth value</w:t>
      </w:r>
      <w:r>
        <w:t xml:space="preserve"> </w:t>
      </w:r>
      <w:r>
        <w:rPr>
          <w:rStyle w:val="02-italic"/>
        </w:rPr>
        <w:t>only</w:t>
      </w:r>
      <w:r>
        <w:t xml:space="preserve"> if the hypothesis (H) is true and </w:t>
      </w:r>
      <w:r>
        <w:br/>
        <w:t>the conclusion (C) is false.</w:t>
      </w:r>
    </w:p>
    <w:p w:rsidR="0002359C" w:rsidRDefault="0002359C" w:rsidP="0002359C">
      <w:pPr>
        <w:pStyle w:val="10-DirectionText0"/>
      </w:pPr>
      <w:r>
        <w:t>For each conditional, underline the hypothesis and double-underline the conclusion.</w:t>
      </w:r>
    </w:p>
    <w:p w:rsidR="0002359C" w:rsidRDefault="0002359C" w:rsidP="0002359C">
      <w:pPr>
        <w:pStyle w:val="20-NumQuestion"/>
      </w:pPr>
      <w:r>
        <w:tab/>
        <w:t>1.</w:t>
      </w:r>
      <w:r>
        <w:tab/>
        <w:t xml:space="preserve">If </w:t>
      </w:r>
      <w:r>
        <w:rPr>
          <w:rStyle w:val="02-italic"/>
          <w:u w:color="FF00FF"/>
        </w:rPr>
        <w:t>x</w:t>
      </w:r>
      <w:r>
        <w:rPr>
          <w:u w:color="FF00FF"/>
        </w:rPr>
        <w:t xml:space="preserve"> is an even number</w:t>
      </w:r>
      <w:r>
        <w:t xml:space="preserve">, then </w:t>
      </w:r>
      <w:r>
        <w:rPr>
          <w:rStyle w:val="02-italic"/>
          <w:u w:color="FF00FF"/>
        </w:rPr>
        <w:t>x</w:t>
      </w:r>
      <w:r>
        <w:rPr>
          <w:u w:color="FF00FF"/>
        </w:rPr>
        <w:t xml:space="preserve"> is divisible by 2</w:t>
      </w:r>
      <w:r>
        <w:t>.</w:t>
      </w:r>
    </w:p>
    <w:p w:rsidR="0002359C" w:rsidRDefault="0002359C" w:rsidP="0002359C">
      <w:pPr>
        <w:pStyle w:val="20-NumQuestion"/>
        <w:spacing w:before="120"/>
      </w:pPr>
      <w:r>
        <w:tab/>
        <w:t>2.</w:t>
      </w:r>
      <w:r>
        <w:tab/>
      </w:r>
      <w:r>
        <w:rPr>
          <w:u w:color="FF00FF"/>
        </w:rPr>
        <w:t>The circumference of a circle is 5</w:t>
      </w:r>
      <w:r>
        <w:rPr>
          <w:rStyle w:val="11-MathPi1"/>
          <w:rFonts w:ascii="Symbol" w:hAnsi="Symbol"/>
          <w:u w:color="FF00FF"/>
        </w:rPr>
        <w:sym w:font="Symbol" w:char="F070"/>
      </w:r>
      <w:r>
        <w:rPr>
          <w:u w:color="FF00FF"/>
        </w:rPr>
        <w:t xml:space="preserve"> inches</w:t>
      </w:r>
      <w:r>
        <w:t xml:space="preserve"> if </w:t>
      </w:r>
      <w:r>
        <w:rPr>
          <w:u w:color="FF00FF"/>
        </w:rPr>
        <w:t>the diameter of the circle is 5 inches</w:t>
      </w:r>
      <w:r>
        <w:t>.</w:t>
      </w:r>
    </w:p>
    <w:p w:rsidR="0002359C" w:rsidRDefault="0002359C" w:rsidP="0002359C">
      <w:pPr>
        <w:pStyle w:val="20-NumQuestion"/>
        <w:spacing w:before="120"/>
      </w:pPr>
      <w:r>
        <w:tab/>
        <w:t>3.</w:t>
      </w:r>
      <w:r>
        <w:rPr>
          <w:spacing w:val="-4"/>
        </w:rPr>
        <w:tab/>
        <w:t xml:space="preserve">If </w:t>
      </w:r>
      <w:r>
        <w:rPr>
          <w:spacing w:val="-4"/>
          <w:u w:color="FF00FF"/>
        </w:rPr>
        <w:t xml:space="preserve">a line containing the points </w:t>
      </w:r>
      <w:r>
        <w:rPr>
          <w:rStyle w:val="02-italic"/>
          <w:spacing w:val="-4"/>
          <w:u w:color="FF00FF"/>
        </w:rPr>
        <w:t>J</w:t>
      </w:r>
      <w:r>
        <w:rPr>
          <w:spacing w:val="-4"/>
          <w:u w:color="FF00FF"/>
        </w:rPr>
        <w:t>,</w:t>
      </w:r>
      <w:r>
        <w:rPr>
          <w:rStyle w:val="02-italic"/>
          <w:spacing w:val="-4"/>
          <w:u w:color="FF00FF"/>
        </w:rPr>
        <w:t xml:space="preserve"> K</w:t>
      </w:r>
      <w:r>
        <w:rPr>
          <w:spacing w:val="-4"/>
          <w:u w:color="FF00FF"/>
        </w:rPr>
        <w:t>,</w:t>
      </w:r>
      <w:r>
        <w:rPr>
          <w:rStyle w:val="02-italic"/>
          <w:spacing w:val="-4"/>
          <w:u w:color="FF00FF"/>
        </w:rPr>
        <w:t xml:space="preserve"> </w:t>
      </w:r>
      <w:r>
        <w:rPr>
          <w:spacing w:val="-4"/>
          <w:u w:color="FF00FF"/>
        </w:rPr>
        <w:t xml:space="preserve">and </w:t>
      </w:r>
      <w:r>
        <w:rPr>
          <w:rStyle w:val="02-italic"/>
          <w:spacing w:val="-4"/>
          <w:u w:color="FF00FF"/>
        </w:rPr>
        <w:t>L</w:t>
      </w:r>
      <w:r>
        <w:rPr>
          <w:spacing w:val="-4"/>
          <w:u w:color="FF00FF"/>
        </w:rPr>
        <w:t xml:space="preserve"> lies in plane </w:t>
      </w:r>
      <w:r>
        <w:rPr>
          <w:spacing w:val="-4"/>
          <w:position w:val="-8"/>
          <w:u w:color="FF00FF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4.25pt" o:ole="">
            <v:imagedata r:id="rId8" o:title=""/>
          </v:shape>
          <o:OLEObject Type="Embed" ProgID="Equation.DSMT4" ShapeID="_x0000_i1025" DrawAspect="Content" ObjectID="_1451102297" r:id="rId9"/>
        </w:object>
      </w:r>
      <w:r>
        <w:rPr>
          <w:spacing w:val="-4"/>
        </w:rPr>
        <w:t xml:space="preserve"> then </w:t>
      </w:r>
      <w:r>
        <w:rPr>
          <w:rStyle w:val="02-italic"/>
          <w:spacing w:val="-4"/>
          <w:u w:color="FF00FF"/>
        </w:rPr>
        <w:t>J</w:t>
      </w:r>
      <w:r>
        <w:rPr>
          <w:spacing w:val="-4"/>
          <w:u w:color="FF00FF"/>
        </w:rPr>
        <w:t>,</w:t>
      </w:r>
      <w:r>
        <w:rPr>
          <w:rStyle w:val="02-italic"/>
          <w:spacing w:val="-4"/>
          <w:u w:color="FF00FF"/>
        </w:rPr>
        <w:t xml:space="preserve"> K</w:t>
      </w:r>
      <w:r>
        <w:rPr>
          <w:spacing w:val="-4"/>
          <w:u w:color="FF00FF"/>
        </w:rPr>
        <w:t xml:space="preserve">, and </w:t>
      </w:r>
      <w:r>
        <w:rPr>
          <w:rStyle w:val="02-italic"/>
          <w:spacing w:val="-4"/>
          <w:u w:color="FF00FF"/>
        </w:rPr>
        <w:t>L</w:t>
      </w:r>
      <w:r>
        <w:rPr>
          <w:spacing w:val="-4"/>
          <w:u w:color="FF00FF"/>
        </w:rPr>
        <w:t xml:space="preserve"> are coplanar</w:t>
      </w:r>
      <w:r>
        <w:rPr>
          <w:spacing w:val="-4"/>
        </w:rPr>
        <w:t>.</w:t>
      </w:r>
    </w:p>
    <w:p w:rsidR="0002359C" w:rsidRDefault="0002359C" w:rsidP="0002359C">
      <w:pPr>
        <w:pStyle w:val="10-DirectionText0"/>
        <w:ind w:right="0"/>
      </w:pPr>
      <w:r>
        <w:t>For Exercises 4–6, write a conditional statement from each given statement.</w:t>
      </w:r>
    </w:p>
    <w:p w:rsidR="0002359C" w:rsidRDefault="0002359C" w:rsidP="0002359C">
      <w:pPr>
        <w:pStyle w:val="20-NumQuestion"/>
      </w:pPr>
      <w:r>
        <w:tab/>
        <w:t>4.</w:t>
      </w:r>
      <w:r>
        <w:tab/>
        <w:t>Congruent segments have equal measures.</w:t>
      </w:r>
    </w:p>
    <w:p w:rsidR="0002359C" w:rsidRDefault="0002359C" w:rsidP="0002359C">
      <w:pPr>
        <w:pStyle w:val="23-WOR"/>
      </w:pPr>
      <w:r>
        <w:tab/>
      </w:r>
    </w:p>
    <w:p w:rsidR="0002359C" w:rsidRDefault="0002359C" w:rsidP="0002359C">
      <w:pPr>
        <w:pStyle w:val="20-NumQuestion"/>
      </w:pPr>
      <w:r>
        <w:tab/>
        <w:t>5.</w:t>
      </w:r>
      <w:r>
        <w:tab/>
        <w:t>On Tuesday, play practice is at 6:00.</w:t>
      </w:r>
    </w:p>
    <w:p w:rsidR="0002359C" w:rsidRDefault="0002359C" w:rsidP="0002359C">
      <w:pPr>
        <w:pStyle w:val="23-WOR"/>
      </w:pPr>
      <w:r>
        <w:tab/>
      </w:r>
    </w:p>
    <w:p w:rsidR="0002359C" w:rsidRDefault="00EE581C" w:rsidP="0002359C">
      <w:pPr>
        <w:pStyle w:val="20-NumQuestion"/>
        <w:spacing w:after="720"/>
      </w:pPr>
      <w:r>
        <w:rPr>
          <w:noProof/>
          <w:sz w:val="20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295275</wp:posOffset>
            </wp:positionH>
            <wp:positionV relativeFrom="paragraph">
              <wp:posOffset>112395</wp:posOffset>
            </wp:positionV>
            <wp:extent cx="1228725" cy="790575"/>
            <wp:effectExtent l="0" t="0" r="9525" b="9525"/>
            <wp:wrapNone/>
            <wp:docPr id="288" name="Picture 288" descr="Go07an_0202rete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 descr="Go07an_0202rete_0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2359C">
        <w:tab/>
        <w:t>6.</w:t>
      </w:r>
      <w:r w:rsidR="0002359C">
        <w:tab/>
      </w:r>
    </w:p>
    <w:p w:rsidR="0002359C" w:rsidRDefault="0002359C" w:rsidP="0002359C">
      <w:pPr>
        <w:pStyle w:val="20-NumQuestion"/>
      </w:pPr>
      <w:r>
        <w:tab/>
      </w:r>
    </w:p>
    <w:p w:rsidR="0002359C" w:rsidRDefault="0002359C" w:rsidP="0002359C">
      <w:pPr>
        <w:pStyle w:val="23-WOR"/>
      </w:pPr>
      <w:r>
        <w:tab/>
      </w:r>
    </w:p>
    <w:p w:rsidR="0002359C" w:rsidRDefault="0002359C" w:rsidP="0002359C">
      <w:pPr>
        <w:pStyle w:val="10-DirectionText0"/>
        <w:ind w:right="0"/>
      </w:pPr>
      <w:r>
        <w:t>Determine whether the following conditional is true. If false, give a counterexample.</w:t>
      </w:r>
    </w:p>
    <w:p w:rsidR="0002359C" w:rsidRDefault="0002359C" w:rsidP="0002359C">
      <w:pPr>
        <w:pStyle w:val="20-NumQuestion"/>
      </w:pPr>
      <w:r>
        <w:tab/>
        <w:t>7.</w:t>
      </w:r>
      <w:r>
        <w:tab/>
        <w:t>If two angles are supplementary, then they form a linear pair.</w:t>
      </w:r>
    </w:p>
    <w:p w:rsidR="0002359C" w:rsidRDefault="0002359C" w:rsidP="0002359C">
      <w:pPr>
        <w:pStyle w:val="23-WOR"/>
      </w:pPr>
      <w:r>
        <w:tab/>
      </w:r>
    </w:p>
    <w:p w:rsidR="0002359C" w:rsidRDefault="0002359C" w:rsidP="00705F43">
      <w:pPr>
        <w:pStyle w:val="95a-LessonTitleA"/>
        <w:ind w:left="0"/>
        <w:rPr>
          <w:rFonts w:ascii="Helvetica-Condensed-Black" w:hAnsi="Helvetica-Condensed-Black"/>
          <w:b w:val="0"/>
          <w:bCs w:val="0"/>
          <w:i/>
          <w:iCs/>
        </w:rPr>
      </w:pPr>
      <w:r>
        <w:br w:type="page"/>
      </w:r>
      <w:r>
        <w:lastRenderedPageBreak/>
        <w:t xml:space="preserve">Conditional Statements </w:t>
      </w:r>
      <w:r w:rsidR="00705F43">
        <w:rPr>
          <w:rStyle w:val="A-9ptArial"/>
        </w:rPr>
        <w:t>(back)</w:t>
      </w:r>
    </w:p>
    <w:p w:rsidR="0002359C" w:rsidRDefault="0002359C" w:rsidP="0002359C">
      <w:pPr>
        <w:pStyle w:val="06-Boxtext"/>
        <w:pBdr>
          <w:bottom w:val="single" w:sz="18" w:space="1" w:color="auto"/>
        </w:pBdr>
      </w:pPr>
      <w:r>
        <w:t xml:space="preserve">The </w:t>
      </w:r>
      <w:r>
        <w:rPr>
          <w:rStyle w:val="01-bold"/>
        </w:rPr>
        <w:t>negation</w:t>
      </w:r>
      <w:r>
        <w:t xml:space="preserve"> of a statement, “not </w:t>
      </w:r>
      <w:r>
        <w:rPr>
          <w:rStyle w:val="02-italic"/>
        </w:rPr>
        <w:t>p</w:t>
      </w:r>
      <w:r>
        <w:t>,” has the opposite truth value of the original statement.</w:t>
      </w:r>
      <w:r>
        <w:br/>
      </w:r>
      <w:r>
        <w:tab/>
      </w:r>
      <w:r>
        <w:tab/>
      </w:r>
      <w:r>
        <w:tab/>
      </w:r>
      <w:r>
        <w:tab/>
      </w:r>
      <w:r>
        <w:tab/>
        <w:t xml:space="preserve">If </w:t>
      </w:r>
      <w:r>
        <w:rPr>
          <w:rStyle w:val="02-italic"/>
        </w:rPr>
        <w:t>p</w:t>
      </w:r>
      <w:r>
        <w:t xml:space="preserve"> is true, then </w:t>
      </w:r>
      <w:r>
        <w:rPr>
          <w:rStyle w:val="02-italic"/>
        </w:rPr>
        <w:t>not</w:t>
      </w:r>
      <w:r>
        <w:t xml:space="preserve"> </w:t>
      </w:r>
      <w:r>
        <w:rPr>
          <w:rStyle w:val="02-italic"/>
        </w:rPr>
        <w:t>p</w:t>
      </w:r>
      <w:r>
        <w:t xml:space="preserve"> is false.</w:t>
      </w:r>
      <w:r>
        <w:br/>
      </w:r>
      <w:r>
        <w:tab/>
      </w:r>
      <w:r>
        <w:tab/>
      </w:r>
      <w:r>
        <w:tab/>
      </w:r>
      <w:r>
        <w:tab/>
      </w:r>
      <w:r>
        <w:tab/>
        <w:t xml:space="preserve">If </w:t>
      </w:r>
      <w:r>
        <w:rPr>
          <w:rStyle w:val="02-italic"/>
        </w:rPr>
        <w:t>p</w:t>
      </w:r>
      <w:r>
        <w:t xml:space="preserve"> is false, then </w:t>
      </w:r>
      <w:r>
        <w:rPr>
          <w:rStyle w:val="02-italic"/>
        </w:rPr>
        <w:t>not</w:t>
      </w:r>
      <w:r>
        <w:t xml:space="preserve"> </w:t>
      </w:r>
      <w:r>
        <w:rPr>
          <w:rStyle w:val="02-italic"/>
        </w:rPr>
        <w:t>p</w:t>
      </w:r>
      <w:r>
        <w:t xml:space="preserve"> is true.</w:t>
      </w:r>
    </w:p>
    <w:p w:rsidR="0002359C" w:rsidRDefault="00EE581C" w:rsidP="0002359C">
      <w:pPr>
        <w:pStyle w:val="06-Boxtext"/>
        <w:pBdr>
          <w:bottom w:val="single" w:sz="18" w:space="1" w:color="auto"/>
        </w:pBd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1910</wp:posOffset>
                </wp:positionH>
                <wp:positionV relativeFrom="paragraph">
                  <wp:posOffset>61595</wp:posOffset>
                </wp:positionV>
                <wp:extent cx="5673090" cy="2788285"/>
                <wp:effectExtent l="0" t="0" r="0" b="0"/>
                <wp:wrapNone/>
                <wp:docPr id="9" name="Text Box 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73090" cy="27882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8" w:space="0" w:color="000000"/>
                                <w:left w:val="single" w:sz="8" w:space="0" w:color="000000"/>
                                <w:bottom w:val="single" w:sz="8" w:space="0" w:color="000000"/>
                                <w:right w:val="single" w:sz="8" w:space="0" w:color="000000"/>
                                <w:insideH w:val="single" w:sz="8" w:space="0" w:color="000000"/>
                                <w:insideV w:val="single" w:sz="8" w:space="0" w:color="000000"/>
                              </w:tblBorders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2012"/>
                              <w:gridCol w:w="5767"/>
                              <w:gridCol w:w="994"/>
                            </w:tblGrid>
                            <w:tr w:rsidR="0002359C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78"/>
                              </w:trPr>
                              <w:tc>
                                <w:tcPr>
                                  <w:tcW w:w="2012" w:type="dxa"/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</w:tcPr>
                                <w:p w:rsidR="0002359C" w:rsidRDefault="0002359C">
                                  <w:pPr>
                                    <w:pStyle w:val="16-MainText-2column"/>
                                    <w:widowControl w:val="0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Statement</w:t>
                                  </w:r>
                                </w:p>
                              </w:tc>
                              <w:tc>
                                <w:tcPr>
                                  <w:tcW w:w="5767" w:type="dxa"/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</w:tcPr>
                                <w:p w:rsidR="0002359C" w:rsidRDefault="0002359C">
                                  <w:pPr>
                                    <w:pStyle w:val="16-MainText-2column"/>
                                    <w:widowControl w:val="0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Example</w:t>
                                  </w:r>
                                </w:p>
                              </w:tc>
                              <w:tc>
                                <w:tcPr>
                                  <w:tcW w:w="994" w:type="dxa"/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</w:tcPr>
                                <w:p w:rsidR="0002359C" w:rsidRDefault="0002359C">
                                  <w:pPr>
                                    <w:pStyle w:val="16-MainText-2column"/>
                                    <w:widowControl w:val="0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Truth Value</w:t>
                                  </w:r>
                                </w:p>
                              </w:tc>
                            </w:tr>
                            <w:tr w:rsidR="0002359C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60"/>
                              </w:trPr>
                              <w:tc>
                                <w:tcPr>
                                  <w:tcW w:w="2012" w:type="dxa"/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2359C" w:rsidRDefault="0002359C">
                                  <w:pPr>
                                    <w:pStyle w:val="16-MainText-2column"/>
                                    <w:spacing w:before="0" w:line="240" w:lineRule="auto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Conditional</w:t>
                                  </w:r>
                                </w:p>
                              </w:tc>
                              <w:tc>
                                <w:tcPr>
                                  <w:tcW w:w="5767" w:type="dxa"/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</w:tcPr>
                                <w:p w:rsidR="0002359C" w:rsidRDefault="0002359C">
                                  <w:pPr>
                                    <w:pStyle w:val="16-MainText-2column"/>
                                    <w:spacing w:before="720" w:line="240" w:lineRule="auto"/>
                                  </w:pPr>
                                  <w:r>
                                    <w:t>If a figure is a square, then it has four right angles.</w:t>
                                  </w:r>
                                </w:p>
                              </w:tc>
                              <w:tc>
                                <w:tcPr>
                                  <w:tcW w:w="994" w:type="dxa"/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</w:tcPr>
                                <w:p w:rsidR="0002359C" w:rsidRDefault="0002359C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t>True</w:t>
                                  </w:r>
                                </w:p>
                              </w:tc>
                            </w:tr>
                            <w:tr w:rsidR="0002359C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60"/>
                              </w:trPr>
                              <w:tc>
                                <w:tcPr>
                                  <w:tcW w:w="2012" w:type="dxa"/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2359C" w:rsidRDefault="0002359C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Converse:</w:t>
                                  </w:r>
                                  <w:r>
                                    <w:rPr>
                                      <w:rStyle w:val="01-bold"/>
                                    </w:rPr>
                                    <w:br/>
                                  </w:r>
                                  <w:r>
                                    <w:t>Switch H and C.</w:t>
                                  </w:r>
                                </w:p>
                              </w:tc>
                              <w:tc>
                                <w:tcPr>
                                  <w:tcW w:w="5767" w:type="dxa"/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</w:tcPr>
                                <w:p w:rsidR="0002359C" w:rsidRDefault="0002359C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>If a figure has four right angles, then it is a square.</w:t>
                                  </w:r>
                                </w:p>
                              </w:tc>
                              <w:tc>
                                <w:tcPr>
                                  <w:tcW w:w="994" w:type="dxa"/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</w:tcPr>
                                <w:p w:rsidR="0002359C" w:rsidRDefault="0002359C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t>False</w:t>
                                  </w:r>
                                </w:p>
                              </w:tc>
                            </w:tr>
                            <w:tr w:rsidR="0002359C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60"/>
                              </w:trPr>
                              <w:tc>
                                <w:tcPr>
                                  <w:tcW w:w="2012" w:type="dxa"/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2359C" w:rsidRDefault="0002359C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Inverse:</w:t>
                                  </w:r>
                                  <w:r>
                                    <w:rPr>
                                      <w:rStyle w:val="01-bold"/>
                                    </w:rPr>
                                    <w:br/>
                                  </w:r>
                                  <w:r>
                                    <w:t>Negate H and C.</w:t>
                                  </w:r>
                                </w:p>
                              </w:tc>
                              <w:tc>
                                <w:tcPr>
                                  <w:tcW w:w="5767" w:type="dxa"/>
                                  <w:tcMar>
                                    <w:top w:w="80" w:type="dxa"/>
                                    <w:left w:w="80" w:type="dxa"/>
                                    <w:bottom w:w="120" w:type="dxa"/>
                                    <w:right w:w="80" w:type="dxa"/>
                                  </w:tcMar>
                                </w:tcPr>
                                <w:p w:rsidR="0002359C" w:rsidRDefault="0002359C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>If a figure is not a square, then it does not have four right angles.</w:t>
                                  </w:r>
                                </w:p>
                              </w:tc>
                              <w:tc>
                                <w:tcPr>
                                  <w:tcW w:w="994" w:type="dxa"/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</w:tcPr>
                                <w:p w:rsidR="0002359C" w:rsidRDefault="0002359C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t>False</w:t>
                                  </w:r>
                                </w:p>
                              </w:tc>
                            </w:tr>
                            <w:tr w:rsidR="0002359C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60"/>
                              </w:trPr>
                              <w:tc>
                                <w:tcPr>
                                  <w:tcW w:w="2012" w:type="dxa"/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2359C" w:rsidRDefault="0002359C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Contrapositive:</w:t>
                                  </w:r>
                                  <w:r>
                                    <w:rPr>
                                      <w:rStyle w:val="01-bold"/>
                                    </w:rPr>
                                    <w:br/>
                                  </w:r>
                                  <w:r>
                                    <w:t xml:space="preserve">Switch and </w:t>
                                  </w:r>
                                  <w:r>
                                    <w:br/>
                                    <w:t>negate H and C.</w:t>
                                  </w:r>
                                </w:p>
                              </w:tc>
                              <w:tc>
                                <w:tcPr>
                                  <w:tcW w:w="5767" w:type="dxa"/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</w:tcPr>
                                <w:p w:rsidR="0002359C" w:rsidRDefault="0002359C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>If a figure does not have four right angles, then it is not a square.</w:t>
                                  </w:r>
                                </w:p>
                              </w:tc>
                              <w:tc>
                                <w:tcPr>
                                  <w:tcW w:w="994" w:type="dxa"/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</w:tcPr>
                                <w:p w:rsidR="0002359C" w:rsidRDefault="0002359C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t>True</w:t>
                                  </w:r>
                                </w:p>
                              </w:tc>
                            </w:tr>
                          </w:tbl>
                          <w:p w:rsidR="0002359C" w:rsidRDefault="0002359C" w:rsidP="0002359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96" o:spid="_x0000_s1028" type="#_x0000_t202" style="position:absolute;left:0;text-align:left;margin-left:3.3pt;margin-top:4.85pt;width:446.7pt;height:219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8" w:space="0" w:color="000000"/>
                          <w:left w:val="single" w:sz="8" w:space="0" w:color="000000"/>
                          <w:bottom w:val="single" w:sz="8" w:space="0" w:color="000000"/>
                          <w:right w:val="single" w:sz="8" w:space="0" w:color="000000"/>
                          <w:insideH w:val="single" w:sz="8" w:space="0" w:color="000000"/>
                          <w:insideV w:val="single" w:sz="8" w:space="0" w:color="000000"/>
                        </w:tblBorders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2012"/>
                        <w:gridCol w:w="5767"/>
                        <w:gridCol w:w="994"/>
                      </w:tblGrid>
                      <w:tr w:rsidR="0002359C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78"/>
                        </w:trPr>
                        <w:tc>
                          <w:tcPr>
                            <w:tcW w:w="2012" w:type="dxa"/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</w:tcPr>
                          <w:p w:rsidR="0002359C" w:rsidRDefault="0002359C">
                            <w:pPr>
                              <w:pStyle w:val="16-MainText-2column"/>
                              <w:widowControl w:val="0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Statement</w:t>
                            </w:r>
                          </w:p>
                        </w:tc>
                        <w:tc>
                          <w:tcPr>
                            <w:tcW w:w="5767" w:type="dxa"/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</w:tcPr>
                          <w:p w:rsidR="0002359C" w:rsidRDefault="0002359C">
                            <w:pPr>
                              <w:pStyle w:val="16-MainText-2column"/>
                              <w:widowControl w:val="0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Example</w:t>
                            </w:r>
                          </w:p>
                        </w:tc>
                        <w:tc>
                          <w:tcPr>
                            <w:tcW w:w="994" w:type="dxa"/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</w:tcPr>
                          <w:p w:rsidR="0002359C" w:rsidRDefault="0002359C">
                            <w:pPr>
                              <w:pStyle w:val="16-MainText-2column"/>
                              <w:widowControl w:val="0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Truth Value</w:t>
                            </w:r>
                          </w:p>
                        </w:tc>
                      </w:tr>
                      <w:tr w:rsidR="0002359C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60"/>
                        </w:trPr>
                        <w:tc>
                          <w:tcPr>
                            <w:tcW w:w="2012" w:type="dxa"/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2359C" w:rsidRDefault="0002359C">
                            <w:pPr>
                              <w:pStyle w:val="16-MainText-2column"/>
                              <w:spacing w:before="0" w:line="240" w:lineRule="auto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Conditional</w:t>
                            </w:r>
                          </w:p>
                        </w:tc>
                        <w:tc>
                          <w:tcPr>
                            <w:tcW w:w="5767" w:type="dxa"/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</w:tcPr>
                          <w:p w:rsidR="0002359C" w:rsidRDefault="0002359C">
                            <w:pPr>
                              <w:pStyle w:val="16-MainText-2column"/>
                              <w:spacing w:before="720" w:line="240" w:lineRule="auto"/>
                            </w:pPr>
                            <w:r>
                              <w:t>If a figure is a square, then it has four right angles.</w:t>
                            </w:r>
                          </w:p>
                        </w:tc>
                        <w:tc>
                          <w:tcPr>
                            <w:tcW w:w="994" w:type="dxa"/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</w:tcPr>
                          <w:p w:rsidR="0002359C" w:rsidRDefault="0002359C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t>True</w:t>
                            </w:r>
                          </w:p>
                        </w:tc>
                      </w:tr>
                      <w:tr w:rsidR="0002359C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60"/>
                        </w:trPr>
                        <w:tc>
                          <w:tcPr>
                            <w:tcW w:w="2012" w:type="dxa"/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2359C" w:rsidRDefault="0002359C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rStyle w:val="01-bold"/>
                              </w:rPr>
                              <w:t>Converse:</w:t>
                            </w:r>
                            <w:r>
                              <w:rPr>
                                <w:rStyle w:val="01-bold"/>
                              </w:rPr>
                              <w:br/>
                            </w:r>
                            <w:r>
                              <w:t>Switch H and C.</w:t>
                            </w:r>
                          </w:p>
                        </w:tc>
                        <w:tc>
                          <w:tcPr>
                            <w:tcW w:w="5767" w:type="dxa"/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</w:tcPr>
                          <w:p w:rsidR="0002359C" w:rsidRDefault="0002359C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>If a figure has four right angles, then it is a square.</w:t>
                            </w:r>
                          </w:p>
                        </w:tc>
                        <w:tc>
                          <w:tcPr>
                            <w:tcW w:w="994" w:type="dxa"/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</w:tcPr>
                          <w:p w:rsidR="0002359C" w:rsidRDefault="0002359C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t>False</w:t>
                            </w:r>
                          </w:p>
                        </w:tc>
                      </w:tr>
                      <w:tr w:rsidR="0002359C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60"/>
                        </w:trPr>
                        <w:tc>
                          <w:tcPr>
                            <w:tcW w:w="2012" w:type="dxa"/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2359C" w:rsidRDefault="0002359C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rStyle w:val="01-bold"/>
                              </w:rPr>
                              <w:t>Inverse:</w:t>
                            </w:r>
                            <w:r>
                              <w:rPr>
                                <w:rStyle w:val="01-bold"/>
                              </w:rPr>
                              <w:br/>
                            </w:r>
                            <w:r>
                              <w:t>Negate H and C.</w:t>
                            </w:r>
                          </w:p>
                        </w:tc>
                        <w:tc>
                          <w:tcPr>
                            <w:tcW w:w="5767" w:type="dxa"/>
                            <w:tcMar>
                              <w:top w:w="80" w:type="dxa"/>
                              <w:left w:w="80" w:type="dxa"/>
                              <w:bottom w:w="120" w:type="dxa"/>
                              <w:right w:w="80" w:type="dxa"/>
                            </w:tcMar>
                          </w:tcPr>
                          <w:p w:rsidR="0002359C" w:rsidRDefault="0002359C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>If a figure is not a square, then it does not have four right angles.</w:t>
                            </w:r>
                          </w:p>
                        </w:tc>
                        <w:tc>
                          <w:tcPr>
                            <w:tcW w:w="994" w:type="dxa"/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</w:tcPr>
                          <w:p w:rsidR="0002359C" w:rsidRDefault="0002359C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t>False</w:t>
                            </w:r>
                          </w:p>
                        </w:tc>
                      </w:tr>
                      <w:tr w:rsidR="0002359C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60"/>
                        </w:trPr>
                        <w:tc>
                          <w:tcPr>
                            <w:tcW w:w="2012" w:type="dxa"/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2359C" w:rsidRDefault="0002359C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rStyle w:val="01-bold"/>
                              </w:rPr>
                              <w:t>Contrapositive:</w:t>
                            </w:r>
                            <w:r>
                              <w:rPr>
                                <w:rStyle w:val="01-bold"/>
                              </w:rPr>
                              <w:br/>
                            </w:r>
                            <w:r>
                              <w:t xml:space="preserve">Switch and </w:t>
                            </w:r>
                            <w:r>
                              <w:br/>
                              <w:t>negate H and C.</w:t>
                            </w:r>
                          </w:p>
                        </w:tc>
                        <w:tc>
                          <w:tcPr>
                            <w:tcW w:w="5767" w:type="dxa"/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</w:tcPr>
                          <w:p w:rsidR="0002359C" w:rsidRDefault="0002359C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>If a figure does not have four right angles, then it is not a square.</w:t>
                            </w:r>
                          </w:p>
                        </w:tc>
                        <w:tc>
                          <w:tcPr>
                            <w:tcW w:w="994" w:type="dxa"/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</w:tcPr>
                          <w:p w:rsidR="0002359C" w:rsidRDefault="0002359C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t>True</w:t>
                            </w:r>
                          </w:p>
                        </w:tc>
                      </w:tr>
                    </w:tbl>
                    <w:p w:rsidR="0002359C" w:rsidRDefault="0002359C" w:rsidP="0002359C"/>
                  </w:txbxContent>
                </v:textbox>
              </v:shape>
            </w:pict>
          </mc:Fallback>
        </mc:AlternateContent>
      </w:r>
    </w:p>
    <w:p w:rsidR="0002359C" w:rsidRDefault="0002359C" w:rsidP="0002359C">
      <w:pPr>
        <w:pStyle w:val="06-Boxtext"/>
        <w:pBdr>
          <w:bottom w:val="single" w:sz="18" w:space="1" w:color="auto"/>
        </w:pBdr>
      </w:pPr>
    </w:p>
    <w:p w:rsidR="0002359C" w:rsidRDefault="00EE581C" w:rsidP="0002359C">
      <w:pPr>
        <w:pStyle w:val="06-Boxtext"/>
        <w:pBdr>
          <w:bottom w:val="single" w:sz="18" w:space="1" w:color="auto"/>
        </w:pBd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978025</wp:posOffset>
                </wp:positionH>
                <wp:positionV relativeFrom="paragraph">
                  <wp:posOffset>213360</wp:posOffset>
                </wp:positionV>
                <wp:extent cx="381000" cy="304800"/>
                <wp:effectExtent l="0" t="0" r="0" b="0"/>
                <wp:wrapNone/>
                <wp:docPr id="8" name="AutoShape 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1000" cy="304800"/>
                        </a:xfrm>
                        <a:prstGeom prst="downArrowCallout">
                          <a:avLst>
                            <a:gd name="adj1" fmla="val 56771"/>
                            <a:gd name="adj2" fmla="val 28385"/>
                            <a:gd name="adj3" fmla="val 33333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796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02359C" w:rsidRDefault="0002359C" w:rsidP="0002359C">
                            <w:pPr>
                              <w:spacing w:line="240" w:lineRule="auto"/>
                              <w:jc w:val="center"/>
                            </w:pPr>
                            <w:r>
                              <w:t>H</w:t>
                            </w:r>
                          </w:p>
                        </w:txbxContent>
                      </wps:txbx>
                      <wps:bodyPr rot="0" vert="horz" wrap="square" lIns="25400" tIns="25400" rIns="25400" bIns="254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03" o:spid="_x0000_s1029" type="#_x0000_t80" style="position:absolute;left:0;text-align:left;margin-left:155.75pt;margin-top:16.8pt;width:30pt;height:2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" adj=",5895,14400,5895" strokeweight=".5pt">
                <v:shadow on="t" offset="1pt,1pt"/>
                <v:textbox inset="2pt,2pt,2pt,2pt">
                  <w:txbxContent>
                    <w:p w:rsidR="0002359C" w:rsidRDefault="0002359C" w:rsidP="0002359C">
                      <w:pPr>
                        <w:spacing w:line="240" w:lineRule="auto"/>
                        <w:jc w:val="center"/>
                      </w:pPr>
                      <w: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639820</wp:posOffset>
                </wp:positionH>
                <wp:positionV relativeFrom="paragraph">
                  <wp:posOffset>219075</wp:posOffset>
                </wp:positionV>
                <wp:extent cx="381000" cy="304800"/>
                <wp:effectExtent l="0" t="0" r="0" b="0"/>
                <wp:wrapNone/>
                <wp:docPr id="7" name="AutoShape 3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1000" cy="304800"/>
                        </a:xfrm>
                        <a:prstGeom prst="downArrowCallout">
                          <a:avLst>
                            <a:gd name="adj1" fmla="val 56771"/>
                            <a:gd name="adj2" fmla="val 28385"/>
                            <a:gd name="adj3" fmla="val 33333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796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02359C" w:rsidRDefault="0002359C" w:rsidP="0002359C">
                            <w:pPr>
                              <w:spacing w:line="240" w:lineRule="auto"/>
                              <w:jc w:val="center"/>
                            </w:pPr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25400" tIns="25400" rIns="25400" bIns="254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04" o:spid="_x0000_s1030" type="#_x0000_t80" style="position:absolute;left:0;text-align:left;margin-left:286.6pt;margin-top:17.25pt;width:30pt;height:2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" adj=",5895,14400,5895" strokeweight=".5pt">
                <v:shadow on="t" offset="1pt,1pt"/>
                <v:textbox inset="2pt,2pt,2pt,2pt">
                  <w:txbxContent>
                    <w:p w:rsidR="0002359C" w:rsidRDefault="0002359C" w:rsidP="0002359C">
                      <w:pPr>
                        <w:spacing w:line="240" w:lineRule="auto"/>
                        <w:jc w:val="center"/>
                      </w:pPr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:rsidR="0002359C" w:rsidRDefault="0002359C" w:rsidP="0002359C">
      <w:pPr>
        <w:pStyle w:val="06-Boxtext"/>
        <w:pBdr>
          <w:bottom w:val="single" w:sz="18" w:space="1" w:color="auto"/>
        </w:pBdr>
      </w:pPr>
    </w:p>
    <w:p w:rsidR="0002359C" w:rsidRDefault="00EE581C" w:rsidP="0002359C">
      <w:pPr>
        <w:pStyle w:val="06-Boxtext"/>
        <w:pBdr>
          <w:bottom w:val="single" w:sz="18" w:space="1" w:color="auto"/>
        </w:pBd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488815</wp:posOffset>
                </wp:positionH>
                <wp:positionV relativeFrom="paragraph">
                  <wp:posOffset>82550</wp:posOffset>
                </wp:positionV>
                <wp:extent cx="3810" cy="144145"/>
                <wp:effectExtent l="0" t="0" r="0" b="0"/>
                <wp:wrapNone/>
                <wp:docPr id="6" name="Line 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10" cy="1441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01" o:spid="_x0000_s1026" style="position:absolute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3.45pt,6.5pt" to="353.75pt,1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108960</wp:posOffset>
                </wp:positionH>
                <wp:positionV relativeFrom="paragraph">
                  <wp:posOffset>76835</wp:posOffset>
                </wp:positionV>
                <wp:extent cx="1386205" cy="5715"/>
                <wp:effectExtent l="0" t="0" r="0" b="0"/>
                <wp:wrapNone/>
                <wp:docPr id="5" name="Line 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86205" cy="571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02" o:spid="_x0000_s1026" style="position:absolute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4.8pt,6.05pt" to="353.95pt,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105150</wp:posOffset>
                </wp:positionH>
                <wp:positionV relativeFrom="paragraph">
                  <wp:posOffset>82550</wp:posOffset>
                </wp:positionV>
                <wp:extent cx="3810" cy="144145"/>
                <wp:effectExtent l="0" t="0" r="0" b="0"/>
                <wp:wrapNone/>
                <wp:docPr id="4" name="Line 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10" cy="1441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00" o:spid="_x0000_s1026" style="position:absolute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4.5pt,6.5pt" to="244.8pt,1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86995</wp:posOffset>
                </wp:positionV>
                <wp:extent cx="3810" cy="144145"/>
                <wp:effectExtent l="0" t="0" r="0" b="0"/>
                <wp:wrapNone/>
                <wp:docPr id="3" name="Line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10" cy="1441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98" o:spid="_x0000_s1026" style="position:absolute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6.85pt" to="216.3pt,1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504950</wp:posOffset>
                </wp:positionH>
                <wp:positionV relativeFrom="paragraph">
                  <wp:posOffset>86995</wp:posOffset>
                </wp:positionV>
                <wp:extent cx="3810" cy="144145"/>
                <wp:effectExtent l="0" t="0" r="0" b="0"/>
                <wp:wrapNone/>
                <wp:docPr id="2" name="Line 2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10" cy="1441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99" o:spid="_x0000_s1026" style="position:absolute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8.5pt,6.85pt" to="118.8pt,1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508760</wp:posOffset>
                </wp:positionH>
                <wp:positionV relativeFrom="paragraph">
                  <wp:posOffset>83820</wp:posOffset>
                </wp:positionV>
                <wp:extent cx="1228725" cy="3175"/>
                <wp:effectExtent l="0" t="0" r="0" b="0"/>
                <wp:wrapNone/>
                <wp:docPr id="1" name="Line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28725" cy="31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97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8.8pt,6.6pt" to="215.55pt,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"/>
            </w:pict>
          </mc:Fallback>
        </mc:AlternateContent>
      </w:r>
    </w:p>
    <w:p w:rsidR="0002359C" w:rsidRDefault="0002359C" w:rsidP="0002359C">
      <w:pPr>
        <w:pStyle w:val="06-Boxtext"/>
        <w:pBdr>
          <w:bottom w:val="single" w:sz="18" w:space="1" w:color="auto"/>
        </w:pBdr>
      </w:pPr>
    </w:p>
    <w:p w:rsidR="0002359C" w:rsidRDefault="0002359C" w:rsidP="0002359C">
      <w:pPr>
        <w:pStyle w:val="06-Boxtext"/>
        <w:pBdr>
          <w:bottom w:val="single" w:sz="18" w:space="1" w:color="auto"/>
        </w:pBdr>
      </w:pPr>
    </w:p>
    <w:p w:rsidR="0002359C" w:rsidRDefault="0002359C" w:rsidP="0002359C">
      <w:pPr>
        <w:pStyle w:val="06-Boxtext"/>
        <w:pBdr>
          <w:bottom w:val="single" w:sz="18" w:space="1" w:color="auto"/>
        </w:pBdr>
      </w:pPr>
    </w:p>
    <w:p w:rsidR="0002359C" w:rsidRDefault="0002359C" w:rsidP="0002359C">
      <w:pPr>
        <w:pStyle w:val="06-Boxtext"/>
        <w:pBdr>
          <w:bottom w:val="single" w:sz="18" w:space="1" w:color="auto"/>
        </w:pBdr>
      </w:pPr>
    </w:p>
    <w:p w:rsidR="0002359C" w:rsidRDefault="0002359C" w:rsidP="0002359C">
      <w:pPr>
        <w:pStyle w:val="06-Boxtext"/>
        <w:pBdr>
          <w:bottom w:val="single" w:sz="18" w:space="1" w:color="auto"/>
        </w:pBdr>
      </w:pPr>
    </w:p>
    <w:p w:rsidR="0002359C" w:rsidRDefault="0002359C" w:rsidP="0002359C">
      <w:pPr>
        <w:pStyle w:val="06-Boxtext"/>
        <w:pBdr>
          <w:bottom w:val="single" w:sz="18" w:space="1" w:color="auto"/>
        </w:pBdr>
      </w:pPr>
    </w:p>
    <w:p w:rsidR="0002359C" w:rsidRDefault="0002359C" w:rsidP="0002359C">
      <w:pPr>
        <w:pStyle w:val="06-Boxtext"/>
        <w:pBdr>
          <w:bottom w:val="single" w:sz="18" w:space="1" w:color="auto"/>
        </w:pBdr>
      </w:pPr>
    </w:p>
    <w:p w:rsidR="0002359C" w:rsidRDefault="0002359C" w:rsidP="0002359C">
      <w:pPr>
        <w:pStyle w:val="06-Boxtext"/>
        <w:pBdr>
          <w:bottom w:val="single" w:sz="18" w:space="1" w:color="auto"/>
        </w:pBdr>
      </w:pPr>
    </w:p>
    <w:p w:rsidR="0002359C" w:rsidRDefault="0002359C" w:rsidP="0002359C">
      <w:pPr>
        <w:pStyle w:val="10-DirectionText0"/>
        <w:ind w:right="0"/>
      </w:pPr>
      <w:r>
        <w:t xml:space="preserve">Write the converse, inverse, and contrapositive of each conditional statement. </w:t>
      </w:r>
      <w:r>
        <w:br/>
        <w:t>Find the truth value of each.</w:t>
      </w:r>
    </w:p>
    <w:p w:rsidR="0002359C" w:rsidRDefault="0002359C" w:rsidP="0002359C">
      <w:pPr>
        <w:pStyle w:val="20-NumQuestion"/>
      </w:pPr>
      <w:r>
        <w:tab/>
        <w:t>8.</w:t>
      </w:r>
      <w:r>
        <w:tab/>
        <w:t>If an animal is an armadillo, then it is nocturnal.</w:t>
      </w:r>
    </w:p>
    <w:p w:rsidR="0002359C" w:rsidRDefault="0002359C" w:rsidP="0002359C">
      <w:pPr>
        <w:pStyle w:val="23-WOR"/>
      </w:pPr>
      <w:r>
        <w:tab/>
      </w:r>
    </w:p>
    <w:p w:rsidR="0002359C" w:rsidRDefault="0002359C" w:rsidP="0002359C">
      <w:pPr>
        <w:pStyle w:val="23-WOR"/>
      </w:pPr>
      <w:r>
        <w:tab/>
      </w:r>
    </w:p>
    <w:p w:rsidR="0002359C" w:rsidRDefault="0002359C" w:rsidP="0002359C">
      <w:pPr>
        <w:pStyle w:val="23-WOR"/>
      </w:pPr>
      <w:r>
        <w:tab/>
      </w:r>
    </w:p>
    <w:p w:rsidR="0002359C" w:rsidRDefault="0002359C" w:rsidP="0002359C">
      <w:pPr>
        <w:pStyle w:val="23-WOR"/>
      </w:pPr>
      <w:r>
        <w:tab/>
      </w:r>
    </w:p>
    <w:p w:rsidR="0002359C" w:rsidRDefault="0002359C" w:rsidP="0002359C">
      <w:pPr>
        <w:pStyle w:val="20-NumQuestion"/>
      </w:pPr>
      <w:r>
        <w:tab/>
        <w:t>9.</w:t>
      </w:r>
      <w:r>
        <w:tab/>
        <w:t xml:space="preserve">If </w:t>
      </w:r>
      <w:r>
        <w:rPr>
          <w:rStyle w:val="02-italic"/>
        </w:rPr>
        <w:t>y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1, then </w:t>
      </w:r>
      <w:r>
        <w:rPr>
          <w:rStyle w:val="02-italic"/>
        </w:rPr>
        <w:t>y</w:t>
      </w:r>
      <w:r>
        <w:rPr>
          <w:rStyle w:val="02-italic"/>
          <w:i w:val="0"/>
          <w:iCs w:val="0"/>
          <w:sz w:val="8"/>
        </w:rPr>
        <w:t xml:space="preserve">  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1.</w:t>
      </w:r>
    </w:p>
    <w:p w:rsidR="0002359C" w:rsidRDefault="0002359C" w:rsidP="0002359C">
      <w:pPr>
        <w:pStyle w:val="23-WOR"/>
      </w:pPr>
      <w:r>
        <w:tab/>
      </w:r>
    </w:p>
    <w:p w:rsidR="0002359C" w:rsidRDefault="0002359C" w:rsidP="0002359C">
      <w:pPr>
        <w:pStyle w:val="23-WOR"/>
      </w:pPr>
      <w:r>
        <w:tab/>
      </w:r>
    </w:p>
    <w:p w:rsidR="0002359C" w:rsidRDefault="0002359C" w:rsidP="0002359C">
      <w:pPr>
        <w:pStyle w:val="23-WOR"/>
      </w:pPr>
      <w:r>
        <w:tab/>
      </w:r>
    </w:p>
    <w:p w:rsidR="0002359C" w:rsidRDefault="0002359C" w:rsidP="0002359C">
      <w:pPr>
        <w:pStyle w:val="20-NumQuestion"/>
      </w:pPr>
      <w:r>
        <w:tab/>
        <w:t>10.</w:t>
      </w:r>
      <w:r>
        <w:tab/>
        <w:t>If an angle has a measure less than 90</w:t>
      </w:r>
      <w:r>
        <w:rPr>
          <w:rStyle w:val="11-MathPi1"/>
          <w:rFonts w:ascii="Symbol" w:hAnsi="Symbol"/>
        </w:rPr>
        <w:t></w:t>
      </w:r>
      <w:r>
        <w:t>, then it is acute.</w:t>
      </w:r>
    </w:p>
    <w:p w:rsidR="0002359C" w:rsidRDefault="0002359C" w:rsidP="0002359C">
      <w:pPr>
        <w:pStyle w:val="23-WOR"/>
      </w:pPr>
      <w:r>
        <w:tab/>
      </w:r>
    </w:p>
    <w:p w:rsidR="0002359C" w:rsidRDefault="0002359C" w:rsidP="0002359C">
      <w:pPr>
        <w:pStyle w:val="23-WOR"/>
      </w:pPr>
      <w:r>
        <w:tab/>
      </w:r>
    </w:p>
    <w:p w:rsidR="0002359C" w:rsidRDefault="0002359C" w:rsidP="0002359C">
      <w:pPr>
        <w:pStyle w:val="23-WOR"/>
      </w:pPr>
      <w:r>
        <w:tab/>
      </w:r>
    </w:p>
    <w:p w:rsidR="00AF5243" w:rsidRDefault="0002359C" w:rsidP="008D4396">
      <w:pPr>
        <w:pStyle w:val="23-WOR"/>
      </w:pPr>
      <w:r>
        <w:tab/>
      </w:r>
    </w:p>
    <w:p w:rsidR="006D40EC" w:rsidRDefault="006D40EC" w:rsidP="006D40EC">
      <w:pPr>
        <w:pStyle w:val="60-AKNumQues"/>
        <w:spacing w:before="0"/>
        <w:rPr>
          <w:b/>
          <w:lang w:val="fr-FR"/>
        </w:rPr>
        <w:sectPr w:rsidR="006D40EC" w:rsidSect="00705F43">
          <w:footnotePr>
            <w:numRestart w:val="eachSect"/>
          </w:footnotePr>
          <w:type w:val="continuous"/>
          <w:pgSz w:w="12242" w:h="15842" w:code="1"/>
          <w:pgMar w:top="1100" w:right="1440" w:bottom="1077" w:left="1440" w:header="0" w:footer="482" w:gutter="0"/>
          <w:cols w:space="720"/>
          <w:noEndnote/>
          <w:docGrid w:linePitch="299"/>
        </w:sectPr>
      </w:pPr>
    </w:p>
    <w:p w:rsidR="006D40EC" w:rsidRPr="000B2C0C" w:rsidRDefault="006D40EC" w:rsidP="006D40EC">
      <w:pPr>
        <w:pStyle w:val="60-AKNumQues"/>
        <w:spacing w:before="0"/>
        <w:rPr>
          <w:b/>
          <w:lang w:val="fr-FR"/>
        </w:rPr>
      </w:pPr>
      <w:bookmarkStart w:id="0" w:name="_GoBack"/>
      <w:bookmarkEnd w:id="0"/>
    </w:p>
    <w:sectPr w:rsidR="006D40EC" w:rsidRPr="000B2C0C" w:rsidSect="006D40EC">
      <w:footnotePr>
        <w:numRestart w:val="eachSect"/>
      </w:footnotePr>
      <w:type w:val="continuous"/>
      <w:pgSz w:w="12242" w:h="15842" w:code="1"/>
      <w:pgMar w:top="1100" w:right="1440" w:bottom="1077" w:left="1440" w:header="720" w:footer="482" w:gutter="0"/>
      <w:cols w:num="2"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A2C8E" w:rsidRDefault="00DA2C8E">
      <w:r>
        <w:separator/>
      </w:r>
    </w:p>
  </w:endnote>
  <w:endnote w:type="continuationSeparator" w:id="0">
    <w:p w:rsidR="00DA2C8E" w:rsidRDefault="00DA2C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athPiTwo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Helvetica-Condensed-Black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A2C8E" w:rsidRDefault="00DA2C8E">
      <w:r>
        <w:separator/>
      </w:r>
    </w:p>
  </w:footnote>
  <w:footnote w:type="continuationSeparator" w:id="0">
    <w:p w:rsidR="00DA2C8E" w:rsidRDefault="00DA2C8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FC422B20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290AB6BC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9F7E2DBE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04A46CFC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F872F4C6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Times New Roman" w:hint="default"/>
      </w:rPr>
    </w:lvl>
  </w:abstractNum>
  <w:abstractNum w:abstractNumId="5">
    <w:nsid w:val="FFFFFF81"/>
    <w:multiLevelType w:val="singleLevel"/>
    <w:tmpl w:val="E04669DE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Times New Roman" w:hint="default"/>
      </w:rPr>
    </w:lvl>
  </w:abstractNum>
  <w:abstractNum w:abstractNumId="6">
    <w:nsid w:val="FFFFFF82"/>
    <w:multiLevelType w:val="singleLevel"/>
    <w:tmpl w:val="643CEF32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cs="Times New Roman" w:hint="default"/>
      </w:rPr>
    </w:lvl>
  </w:abstractNum>
  <w:abstractNum w:abstractNumId="7">
    <w:nsid w:val="FFFFFF83"/>
    <w:multiLevelType w:val="singleLevel"/>
    <w:tmpl w:val="2A48953A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Times New Roman" w:hint="default"/>
      </w:rPr>
    </w:lvl>
  </w:abstractNum>
  <w:abstractNum w:abstractNumId="8">
    <w:nsid w:val="FFFFFF88"/>
    <w:multiLevelType w:val="singleLevel"/>
    <w:tmpl w:val="1584B84E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263E6D8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Times New Roman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5"/>
  </w:num>
  <w:num w:numId="12">
    <w:abstractNumId w:val="9"/>
  </w:num>
  <w:num w:numId="13">
    <w:abstractNumId w:val="7"/>
  </w:num>
  <w:num w:numId="14">
    <w:abstractNumId w:val="6"/>
  </w:num>
  <w:num w:numId="15">
    <w:abstractNumId w:val="4"/>
  </w:num>
  <w:num w:numId="16">
    <w:abstractNumId w:val="8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357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3074"/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FONT CHECKED" w:val="M I S S I N G   F O N T S   R E P O R T E D"/>
    <w:docVar w:name="FontChecker" w:val="False"/>
    <w:docVar w:name="FontCheckerLog" w:val="7/14/2009 8:28:55 PM"/>
  </w:docVars>
  <w:rsids>
    <w:rsidRoot w:val="00377D4F"/>
    <w:rsid w:val="0002359C"/>
    <w:rsid w:val="00055933"/>
    <w:rsid w:val="000939DB"/>
    <w:rsid w:val="000E7513"/>
    <w:rsid w:val="00102F95"/>
    <w:rsid w:val="001618D7"/>
    <w:rsid w:val="001C1C24"/>
    <w:rsid w:val="0023799E"/>
    <w:rsid w:val="002A4B46"/>
    <w:rsid w:val="002A56D2"/>
    <w:rsid w:val="002B7C60"/>
    <w:rsid w:val="00377D4F"/>
    <w:rsid w:val="003A0803"/>
    <w:rsid w:val="003B4F53"/>
    <w:rsid w:val="003D18E6"/>
    <w:rsid w:val="0040043C"/>
    <w:rsid w:val="00473A9E"/>
    <w:rsid w:val="004916EB"/>
    <w:rsid w:val="004934FE"/>
    <w:rsid w:val="004A6723"/>
    <w:rsid w:val="004D2CDE"/>
    <w:rsid w:val="004E2E93"/>
    <w:rsid w:val="004F41E5"/>
    <w:rsid w:val="00566F85"/>
    <w:rsid w:val="0066107E"/>
    <w:rsid w:val="006D40EC"/>
    <w:rsid w:val="006F5948"/>
    <w:rsid w:val="00705F43"/>
    <w:rsid w:val="00725E3F"/>
    <w:rsid w:val="0078298D"/>
    <w:rsid w:val="007B1A25"/>
    <w:rsid w:val="007E4142"/>
    <w:rsid w:val="00857F45"/>
    <w:rsid w:val="008D388C"/>
    <w:rsid w:val="008D4396"/>
    <w:rsid w:val="008E09AF"/>
    <w:rsid w:val="008F5554"/>
    <w:rsid w:val="00935193"/>
    <w:rsid w:val="0096576B"/>
    <w:rsid w:val="009F0541"/>
    <w:rsid w:val="00A321CA"/>
    <w:rsid w:val="00A364D0"/>
    <w:rsid w:val="00AE174D"/>
    <w:rsid w:val="00AF5243"/>
    <w:rsid w:val="00BB089C"/>
    <w:rsid w:val="00C40E24"/>
    <w:rsid w:val="00C959D1"/>
    <w:rsid w:val="00CA56CA"/>
    <w:rsid w:val="00D1578B"/>
    <w:rsid w:val="00D3036F"/>
    <w:rsid w:val="00DA2C8E"/>
    <w:rsid w:val="00DB4293"/>
    <w:rsid w:val="00DE35F5"/>
    <w:rsid w:val="00DF2E57"/>
    <w:rsid w:val="00DF67C6"/>
    <w:rsid w:val="00E242CF"/>
    <w:rsid w:val="00E37B0F"/>
    <w:rsid w:val="00E50704"/>
    <w:rsid w:val="00EB6EC7"/>
    <w:rsid w:val="00EE581C"/>
    <w:rsid w:val="00F116AC"/>
    <w:rsid w:val="00F3267F"/>
    <w:rsid w:val="00FD4B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11-Directiontext-2column">
    <w:name w:val="11 - Direction text - 2 column"/>
    <w:basedOn w:val="10-Directio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character" w:customStyle="1" w:styleId="01-bold">
    <w:name w:val="01 - bold"/>
    <w:rPr>
      <w:b/>
      <w:bCs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3a-MathPi3Bold">
    <w:name w:val="13a - Math Pi 3 Bold"/>
    <w:rPr>
      <w:rFonts w:ascii="MathPiThree  " w:hAnsi="MathPiThree  "/>
      <w:b/>
      <w:bCs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04-boldcondensed">
    <w:name w:val="04 - bold condensed"/>
    <w:rPr>
      <w:b/>
      <w:bCs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0">
    <w:name w:val="11 - Direction text -  2 column"/>
    <w:basedOn w:val="10-DirectionText0"/>
    <w:pPr>
      <w:ind w:right="0"/>
    </w:pPr>
  </w:style>
  <w:style w:type="paragraph" w:customStyle="1" w:styleId="11a-Directiontext2colnoabv">
    <w:name w:val="11a - Direction text  2 col no#abv"/>
    <w:basedOn w:val="11-Directiontext-2column0"/>
    <w:pPr>
      <w:spacing w:before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Salutation">
    <w:name w:val="Salutation"/>
    <w:basedOn w:val="Normal"/>
    <w:next w:val="Normal"/>
  </w:style>
  <w:style w:type="paragraph" w:styleId="BodyText">
    <w:name w:val="Body Text"/>
    <w:basedOn w:val="Normal"/>
    <w:pPr>
      <w:spacing w:after="12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12"/>
      </w:numPr>
    </w:pPr>
  </w:style>
  <w:style w:type="paragraph" w:styleId="ListBullet2">
    <w:name w:val="List Bullet 2"/>
    <w:basedOn w:val="Normal"/>
    <w:autoRedefine/>
    <w:pPr>
      <w:numPr>
        <w:numId w:val="13"/>
      </w:numPr>
    </w:pPr>
  </w:style>
  <w:style w:type="paragraph" w:styleId="ListBullet3">
    <w:name w:val="List Bullet 3"/>
    <w:basedOn w:val="Normal"/>
    <w:autoRedefine/>
    <w:pPr>
      <w:numPr>
        <w:numId w:val="14"/>
      </w:numPr>
    </w:pPr>
  </w:style>
  <w:style w:type="paragraph" w:styleId="ListBullet4">
    <w:name w:val="List Bullet 4"/>
    <w:basedOn w:val="Normal"/>
    <w:autoRedefine/>
    <w:pPr>
      <w:numPr>
        <w:numId w:val="11"/>
      </w:numPr>
    </w:pPr>
  </w:style>
  <w:style w:type="paragraph" w:styleId="ListBullet5">
    <w:name w:val="List Bullet 5"/>
    <w:basedOn w:val="Normal"/>
    <w:autoRedefine/>
    <w:pPr>
      <w:numPr>
        <w:numId w:val="1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16"/>
      </w:numPr>
    </w:pPr>
  </w:style>
  <w:style w:type="paragraph" w:styleId="ListNumber2">
    <w:name w:val="List Number 2"/>
    <w:basedOn w:val="Normal"/>
    <w:pPr>
      <w:numPr>
        <w:numId w:val="17"/>
      </w:numPr>
    </w:pPr>
  </w:style>
  <w:style w:type="paragraph" w:styleId="ListNumber3">
    <w:name w:val="List Number 3"/>
    <w:basedOn w:val="Normal"/>
    <w:pPr>
      <w:numPr>
        <w:numId w:val="18"/>
      </w:numPr>
    </w:pPr>
  </w:style>
  <w:style w:type="paragraph" w:styleId="ListNumber4">
    <w:name w:val="List Number 4"/>
    <w:basedOn w:val="Normal"/>
    <w:pPr>
      <w:numPr>
        <w:numId w:val="19"/>
      </w:numPr>
    </w:pPr>
  </w:style>
  <w:style w:type="paragraph" w:styleId="ListNumber5">
    <w:name w:val="List Number 5"/>
    <w:basedOn w:val="Normal"/>
    <w:pPr>
      <w:numPr>
        <w:numId w:val="2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paragraph" w:customStyle="1" w:styleId="50-ChartHead">
    <w:name w:val="50 - Chart Head"/>
    <w:basedOn w:val="NoParagraphStyle"/>
    <w:rsid w:val="0002359C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90b-Anno-doublefraction">
    <w:name w:val="90b -  Anno - double fraction"/>
    <w:basedOn w:val="90a-Anno-fraction"/>
    <w:rsid w:val="0002359C"/>
    <w:pPr>
      <w:spacing w:line="480" w:lineRule="atLeast"/>
    </w:pPr>
  </w:style>
  <w:style w:type="paragraph" w:customStyle="1" w:styleId="06b-Boxtext-165ptlead">
    <w:name w:val="06b - Box text - 16.5pt lead"/>
    <w:basedOn w:val="06-Boxtext"/>
    <w:rsid w:val="0002359C"/>
    <w:pPr>
      <w:spacing w:line="330" w:lineRule="atLeast"/>
    </w:pPr>
  </w:style>
  <w:style w:type="character" w:customStyle="1" w:styleId="12a-MathPi2Bold">
    <w:name w:val="12a - Math Pi 2 Bold"/>
    <w:rsid w:val="0002359C"/>
    <w:rPr>
      <w:rFonts w:ascii="MathPiTwo  " w:hAnsi="MathPiTwo  "/>
      <w:b/>
      <w:bCs/>
    </w:rPr>
  </w:style>
  <w:style w:type="character" w:customStyle="1" w:styleId="12-MathPi2">
    <w:name w:val="12 - Math Pi 2"/>
    <w:rsid w:val="0002359C"/>
    <w:rPr>
      <w:rFonts w:ascii="MathematicalPi-Two" w:hAnsi="MathematicalPi-Two"/>
    </w:rPr>
  </w:style>
  <w:style w:type="character" w:customStyle="1" w:styleId="16b-MathPi6italic">
    <w:name w:val="16b - Math Pi 6 italic"/>
    <w:rsid w:val="0002359C"/>
    <w:rPr>
      <w:rFonts w:ascii="MathPiSix" w:hAnsi="MathPiSix"/>
      <w:i/>
      <w:iCs/>
    </w:rPr>
  </w:style>
  <w:style w:type="paragraph" w:styleId="BodyText2">
    <w:name w:val="Body Text 2"/>
    <w:basedOn w:val="Normal"/>
    <w:rsid w:val="0002359C"/>
    <w:pPr>
      <w:spacing w:after="120" w:line="480" w:lineRule="auto"/>
    </w:pPr>
  </w:style>
  <w:style w:type="paragraph" w:customStyle="1" w:styleId="72-AKBHead">
    <w:name w:val="72-AK B Head"/>
    <w:basedOn w:val="Normal"/>
    <w:rsid w:val="006D40EC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6D40EC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6D40EC"/>
    <w:rPr>
      <w:rFonts w:ascii="Arial" w:hAnsi="Arial" w:cs="Arial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11-Directiontext-2column">
    <w:name w:val="11 - Direction text - 2 column"/>
    <w:basedOn w:val="10-Directio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character" w:customStyle="1" w:styleId="01-bold">
    <w:name w:val="01 - bold"/>
    <w:rPr>
      <w:b/>
      <w:bCs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3a-MathPi3Bold">
    <w:name w:val="13a - Math Pi 3 Bold"/>
    <w:rPr>
      <w:rFonts w:ascii="MathPiThree  " w:hAnsi="MathPiThree  "/>
      <w:b/>
      <w:bCs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04-boldcondensed">
    <w:name w:val="04 - bold condensed"/>
    <w:rPr>
      <w:b/>
      <w:bCs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0">
    <w:name w:val="11 - Direction text -  2 column"/>
    <w:basedOn w:val="10-DirectionText0"/>
    <w:pPr>
      <w:ind w:right="0"/>
    </w:pPr>
  </w:style>
  <w:style w:type="paragraph" w:customStyle="1" w:styleId="11a-Directiontext2colnoabv">
    <w:name w:val="11a - Direction text  2 col no#abv"/>
    <w:basedOn w:val="11-Directiontext-2column0"/>
    <w:pPr>
      <w:spacing w:before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Salutation">
    <w:name w:val="Salutation"/>
    <w:basedOn w:val="Normal"/>
    <w:next w:val="Normal"/>
  </w:style>
  <w:style w:type="paragraph" w:styleId="BodyText">
    <w:name w:val="Body Text"/>
    <w:basedOn w:val="Normal"/>
    <w:pPr>
      <w:spacing w:after="12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12"/>
      </w:numPr>
    </w:pPr>
  </w:style>
  <w:style w:type="paragraph" w:styleId="ListBullet2">
    <w:name w:val="List Bullet 2"/>
    <w:basedOn w:val="Normal"/>
    <w:autoRedefine/>
    <w:pPr>
      <w:numPr>
        <w:numId w:val="13"/>
      </w:numPr>
    </w:pPr>
  </w:style>
  <w:style w:type="paragraph" w:styleId="ListBullet3">
    <w:name w:val="List Bullet 3"/>
    <w:basedOn w:val="Normal"/>
    <w:autoRedefine/>
    <w:pPr>
      <w:numPr>
        <w:numId w:val="14"/>
      </w:numPr>
    </w:pPr>
  </w:style>
  <w:style w:type="paragraph" w:styleId="ListBullet4">
    <w:name w:val="List Bullet 4"/>
    <w:basedOn w:val="Normal"/>
    <w:autoRedefine/>
    <w:pPr>
      <w:numPr>
        <w:numId w:val="11"/>
      </w:numPr>
    </w:pPr>
  </w:style>
  <w:style w:type="paragraph" w:styleId="ListBullet5">
    <w:name w:val="List Bullet 5"/>
    <w:basedOn w:val="Normal"/>
    <w:autoRedefine/>
    <w:pPr>
      <w:numPr>
        <w:numId w:val="1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16"/>
      </w:numPr>
    </w:pPr>
  </w:style>
  <w:style w:type="paragraph" w:styleId="ListNumber2">
    <w:name w:val="List Number 2"/>
    <w:basedOn w:val="Normal"/>
    <w:pPr>
      <w:numPr>
        <w:numId w:val="17"/>
      </w:numPr>
    </w:pPr>
  </w:style>
  <w:style w:type="paragraph" w:styleId="ListNumber3">
    <w:name w:val="List Number 3"/>
    <w:basedOn w:val="Normal"/>
    <w:pPr>
      <w:numPr>
        <w:numId w:val="18"/>
      </w:numPr>
    </w:pPr>
  </w:style>
  <w:style w:type="paragraph" w:styleId="ListNumber4">
    <w:name w:val="List Number 4"/>
    <w:basedOn w:val="Normal"/>
    <w:pPr>
      <w:numPr>
        <w:numId w:val="19"/>
      </w:numPr>
    </w:pPr>
  </w:style>
  <w:style w:type="paragraph" w:styleId="ListNumber5">
    <w:name w:val="List Number 5"/>
    <w:basedOn w:val="Normal"/>
    <w:pPr>
      <w:numPr>
        <w:numId w:val="2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paragraph" w:customStyle="1" w:styleId="50-ChartHead">
    <w:name w:val="50 - Chart Head"/>
    <w:basedOn w:val="NoParagraphStyle"/>
    <w:rsid w:val="0002359C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90b-Anno-doublefraction">
    <w:name w:val="90b -  Anno - double fraction"/>
    <w:basedOn w:val="90a-Anno-fraction"/>
    <w:rsid w:val="0002359C"/>
    <w:pPr>
      <w:spacing w:line="480" w:lineRule="atLeast"/>
    </w:pPr>
  </w:style>
  <w:style w:type="paragraph" w:customStyle="1" w:styleId="06b-Boxtext-165ptlead">
    <w:name w:val="06b - Box text - 16.5pt lead"/>
    <w:basedOn w:val="06-Boxtext"/>
    <w:rsid w:val="0002359C"/>
    <w:pPr>
      <w:spacing w:line="330" w:lineRule="atLeast"/>
    </w:pPr>
  </w:style>
  <w:style w:type="character" w:customStyle="1" w:styleId="12a-MathPi2Bold">
    <w:name w:val="12a - Math Pi 2 Bold"/>
    <w:rsid w:val="0002359C"/>
    <w:rPr>
      <w:rFonts w:ascii="MathPiTwo  " w:hAnsi="MathPiTwo  "/>
      <w:b/>
      <w:bCs/>
    </w:rPr>
  </w:style>
  <w:style w:type="character" w:customStyle="1" w:styleId="12-MathPi2">
    <w:name w:val="12 - Math Pi 2"/>
    <w:rsid w:val="0002359C"/>
    <w:rPr>
      <w:rFonts w:ascii="MathematicalPi-Two" w:hAnsi="MathematicalPi-Two"/>
    </w:rPr>
  </w:style>
  <w:style w:type="character" w:customStyle="1" w:styleId="16b-MathPi6italic">
    <w:name w:val="16b - Math Pi 6 italic"/>
    <w:rsid w:val="0002359C"/>
    <w:rPr>
      <w:rFonts w:ascii="MathPiSix" w:hAnsi="MathPiSix"/>
      <w:i/>
      <w:iCs/>
    </w:rPr>
  </w:style>
  <w:style w:type="paragraph" w:styleId="BodyText2">
    <w:name w:val="Body Text 2"/>
    <w:basedOn w:val="Normal"/>
    <w:rsid w:val="0002359C"/>
    <w:pPr>
      <w:spacing w:after="120" w:line="480" w:lineRule="auto"/>
    </w:pPr>
  </w:style>
  <w:style w:type="paragraph" w:customStyle="1" w:styleId="72-AKBHead">
    <w:name w:val="72-AK B Head"/>
    <w:basedOn w:val="Normal"/>
    <w:rsid w:val="006D40EC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6D40EC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6D40EC"/>
    <w:rPr>
      <w:rFonts w:ascii="Arial" w:hAnsi="Arial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2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63</Words>
  <Characters>150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ate </vt:lpstr>
    </vt:vector>
  </TitlesOfParts>
  <Company>DeKalb County School System</Company>
  <LinksUpToDate>false</LinksUpToDate>
  <CharactersWithSpaces>17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e</dc:title>
  <dc:creator>service mahine</dc:creator>
  <cp:lastModifiedBy>Trenton Murphey</cp:lastModifiedBy>
  <cp:revision>2</cp:revision>
  <cp:lastPrinted>2012-04-02T12:05:00Z</cp:lastPrinted>
  <dcterms:created xsi:type="dcterms:W3CDTF">2014-01-13T12:11:00Z</dcterms:created>
  <dcterms:modified xsi:type="dcterms:W3CDTF">2014-01-13T1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